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7CDA" w:rsidRDefault="00B97CDA" w:rsidP="00B97CD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B97CDA" w:rsidRDefault="00B97CDA" w:rsidP="00B97CDA">
      <w:r>
        <w:rPr>
          <w:b/>
        </w:rPr>
        <w:t>Date: 10-Nov-2020</w:t>
      </w:r>
    </w:p>
    <w:p w:rsidR="00B97CDA" w:rsidRDefault="003B2708" w:rsidP="00B97CDA">
      <w:pPr>
        <w:rPr>
          <w:b/>
        </w:rPr>
      </w:pPr>
      <w:r>
        <w:rPr>
          <w:b/>
          <w:noProof/>
        </w:rPr>
        <w:drawing>
          <wp:inline distT="0" distB="0" distL="0" distR="0">
            <wp:extent cx="3219450" cy="1057275"/>
            <wp:effectExtent l="19050" t="0" r="0" b="0"/>
            <wp:docPr id="35" name="Picture 35" descr="C:\Users\chari\Desktop\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chari\Desktop\74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97CDA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B97CDA" w:rsidRDefault="00B97CDA" w:rsidP="00B97CDA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B97CDA" w:rsidTr="00CF6F2A">
        <w:tc>
          <w:tcPr>
            <w:tcW w:w="9576" w:type="dxa"/>
          </w:tcPr>
          <w:p w:rsidR="00B97CDA" w:rsidRDefault="00B97CDA" w:rsidP="00CF6F2A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B97CDA" w:rsidRDefault="00B97CDA" w:rsidP="00CF6F2A">
            <w:r>
              <w:rPr>
                <w:b/>
              </w:rPr>
              <w:t xml:space="preserve">          </w:t>
            </w:r>
            <w:r w:rsidRPr="00CF6F2A">
              <w:rPr>
                <w:position w:val="-4"/>
              </w:rPr>
              <w:object w:dxaOrig="1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5" o:title=""/>
                </v:shape>
                <o:OLEObject Type="Embed" ProgID="Equation.DSMT4" ShapeID="_x0000_i1025" DrawAspect="Content" ObjectID="_1669627994" r:id="rId6"/>
              </w:object>
            </w:r>
            <w:r>
              <w:t>. Convert the given condition into differential equation.</w:t>
            </w:r>
          </w:p>
          <w:p w:rsidR="00B97CDA" w:rsidRDefault="00B97CDA" w:rsidP="00CF6F2A">
            <w:r>
              <w:t xml:space="preserve">          </w:t>
            </w:r>
            <w:r w:rsidRPr="00CF6F2A">
              <w:rPr>
                <w:position w:val="-4"/>
              </w:rPr>
              <w:object w:dxaOrig="200" w:dyaOrig="260">
                <v:shape id="_x0000_i1026" type="#_x0000_t75" style="width:9.75pt;height:12.75pt" o:ole="">
                  <v:imagedata r:id="rId7" o:title=""/>
                </v:shape>
                <o:OLEObject Type="Embed" ProgID="Equation.DSMT4" ShapeID="_x0000_i1026" DrawAspect="Content" ObjectID="_1669627995" r:id="rId8"/>
              </w:object>
            </w:r>
            <w:r>
              <w:t xml:space="preserve">. </w:t>
            </w:r>
            <w:r w:rsidRPr="00CF6F2A">
              <w:rPr>
                <w:position w:val="-24"/>
              </w:rPr>
              <w:object w:dxaOrig="1800" w:dyaOrig="620">
                <v:shape id="_x0000_i1027" type="#_x0000_t75" style="width:90pt;height:30.75pt" o:ole="">
                  <v:imagedata r:id="rId9" o:title=""/>
                </v:shape>
                <o:OLEObject Type="Embed" ProgID="Equation.DSMT4" ShapeID="_x0000_i1027" DrawAspect="Content" ObjectID="_1669627996" r:id="rId10"/>
              </w:object>
            </w:r>
          </w:p>
          <w:p w:rsidR="00C85B49" w:rsidRDefault="00C85B49" w:rsidP="00CF6F2A">
            <w:pPr>
              <w:rPr>
                <w:b/>
              </w:rPr>
            </w:pPr>
            <w:r>
              <w:t xml:space="preserve">         </w:t>
            </w:r>
            <w:r w:rsidRPr="00CF6F2A">
              <w:rPr>
                <w:position w:val="-14"/>
              </w:rPr>
              <w:object w:dxaOrig="2520" w:dyaOrig="400">
                <v:shape id="_x0000_i1028" type="#_x0000_t75" style="width:126pt;height:20.25pt" o:ole="">
                  <v:imagedata r:id="rId11" o:title=""/>
                </v:shape>
                <o:OLEObject Type="Embed" ProgID="Equation.DSMT4" ShapeID="_x0000_i1028" DrawAspect="Content" ObjectID="_1669627997" r:id="rId12"/>
              </w:object>
            </w:r>
          </w:p>
        </w:tc>
      </w:tr>
    </w:tbl>
    <w:p w:rsidR="00B97CDA" w:rsidRDefault="00B97CDA" w:rsidP="00B97CDA">
      <w:pPr>
        <w:rPr>
          <w:b/>
        </w:rPr>
      </w:pPr>
    </w:p>
    <w:p w:rsidR="00B97CDA" w:rsidRDefault="00B97CDA" w:rsidP="00B97CD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97CDA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D4F70" w:rsidRDefault="001D4F70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bookmarkStart w:id="0" w:name="_GoBack"/>
            <w:bookmarkEnd w:id="0"/>
            <w:r>
              <w:t xml:space="preserve">Given: The population </w:t>
            </w:r>
            <w:proofErr w:type="gramStart"/>
            <w:r>
              <w:t>of  a</w:t>
            </w:r>
            <w:proofErr w:type="gramEnd"/>
            <w:r>
              <w:t xml:space="preserve"> village increase at the rate proportional to number of its inhabitants present at any time.</w:t>
            </w:r>
          </w:p>
          <w:p w:rsidR="001D4F70" w:rsidRDefault="001D4F70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: The population of the village in </w:t>
            </w:r>
            <w:r w:rsidRPr="00C55521">
              <w:rPr>
                <w:position w:val="-6"/>
              </w:rPr>
              <w:object w:dxaOrig="560" w:dyaOrig="279">
                <v:shape id="_x0000_i1046" type="#_x0000_t75" style="width:27.75pt;height:14.25pt" o:ole="">
                  <v:imagedata r:id="rId13" o:title=""/>
                </v:shape>
                <o:OLEObject Type="Embed" ProgID="Equation.DSMT4" ShapeID="_x0000_i1046" DrawAspect="Content" ObjectID="_1669627998" r:id="rId14"/>
              </w:object>
            </w:r>
            <w:r>
              <w:t>such that population of village was</w:t>
            </w:r>
            <w:r w:rsidRPr="00C55521">
              <w:rPr>
                <w:position w:val="-6"/>
              </w:rPr>
              <w:object w:dxaOrig="680" w:dyaOrig="279">
                <v:shape id="_x0000_i1047" type="#_x0000_t75" style="width:33.75pt;height:14.25pt" o:ole="">
                  <v:imagedata r:id="rId15" o:title=""/>
                </v:shape>
                <o:OLEObject Type="Embed" ProgID="Equation.DSMT4" ShapeID="_x0000_i1047" DrawAspect="Content" ObjectID="_1669627999" r:id="rId16"/>
              </w:object>
            </w:r>
            <w:r>
              <w:t xml:space="preserve"> in the year </w:t>
            </w:r>
            <w:r w:rsidRPr="00C55521">
              <w:rPr>
                <w:position w:val="-6"/>
              </w:rPr>
              <w:object w:dxaOrig="520" w:dyaOrig="279">
                <v:shape id="_x0000_i1048" type="#_x0000_t75" style="width:26.25pt;height:14.25pt" o:ole="">
                  <v:imagedata r:id="rId17" o:title=""/>
                </v:shape>
                <o:OLEObject Type="Embed" ProgID="Equation.DSMT4" ShapeID="_x0000_i1048" DrawAspect="Content" ObjectID="_1669628000" r:id="rId18"/>
              </w:object>
            </w:r>
            <w:r>
              <w:t>and</w:t>
            </w:r>
            <w:r w:rsidRPr="00C55521">
              <w:rPr>
                <w:position w:val="-6"/>
              </w:rPr>
              <w:object w:dxaOrig="680" w:dyaOrig="279">
                <v:shape id="_x0000_i1049" type="#_x0000_t75" style="width:33.75pt;height:14.25pt" o:ole="">
                  <v:imagedata r:id="rId19" o:title=""/>
                </v:shape>
                <o:OLEObject Type="Embed" ProgID="Equation.DSMT4" ShapeID="_x0000_i1049" DrawAspect="Content" ObjectID="_1669628001" r:id="rId20"/>
              </w:object>
            </w:r>
            <w:r>
              <w:t xml:space="preserve"> in the year</w:t>
            </w:r>
            <w:r w:rsidRPr="00C55521">
              <w:rPr>
                <w:position w:val="-6"/>
              </w:rPr>
              <w:object w:dxaOrig="560" w:dyaOrig="279">
                <v:shape id="_x0000_i1050" type="#_x0000_t75" style="width:27.75pt;height:14.25pt" o:ole="">
                  <v:imagedata r:id="rId21" o:title=""/>
                </v:shape>
                <o:OLEObject Type="Embed" ProgID="Equation.DSMT4" ShapeID="_x0000_i1050" DrawAspect="Content" ObjectID="_1669628002" r:id="rId22"/>
              </w:object>
            </w:r>
            <w:r>
              <w:t xml:space="preserve">. </w:t>
            </w:r>
          </w:p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97CDA" w:rsidRPr="00C644B6" w:rsidTr="00CF6F2A">
              <w:tc>
                <w:tcPr>
                  <w:tcW w:w="1838" w:type="dxa"/>
                </w:tcPr>
                <w:p w:rsidR="00B97CDA" w:rsidRPr="00C644B6" w:rsidRDefault="005D17B0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D17B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8240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97CDA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97CDA" w:rsidRPr="00C644B6" w:rsidRDefault="00B97CDA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>Convert the given condition into differential equation.</w:t>
                  </w:r>
                </w:p>
              </w:tc>
            </w:tr>
            <w:tr w:rsidR="00B97CDA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97CDA" w:rsidRPr="00C644B6" w:rsidRDefault="00B97CDA" w:rsidP="003B2708">
                  <w:pPr>
                    <w:widowControl w:val="0"/>
                    <w:tabs>
                      <w:tab w:val="left" w:pos="7410"/>
                    </w:tabs>
                    <w:jc w:val="center"/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97CDA" w:rsidRDefault="00B97CDA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3B2708" w:rsidRDefault="00B97CDA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Let</w:t>
                  </w:r>
                  <w:r w:rsidR="003B2708">
                    <w:t xml:space="preserve"> </w:t>
                  </w:r>
                  <w:r w:rsidR="003B2708" w:rsidRPr="00CF6F2A">
                    <w:rPr>
                      <w:position w:val="-10"/>
                    </w:rPr>
                    <w:object w:dxaOrig="220" w:dyaOrig="260">
                      <v:shape id="_x0000_i1029" type="#_x0000_t75" style="width:11.25pt;height:12.75pt" o:ole="">
                        <v:imagedata r:id="rId23" o:title=""/>
                      </v:shape>
                      <o:OLEObject Type="Embed" ProgID="Equation.DSMT4" ShapeID="_x0000_i1029" DrawAspect="Content" ObjectID="_1669628003" r:id="rId24"/>
                    </w:object>
                  </w:r>
                  <w:r>
                    <w:t xml:space="preserve">be the population </w:t>
                  </w:r>
                  <w:r w:rsidR="003B2708">
                    <w:t xml:space="preserve">at the </w:t>
                  </w:r>
                  <w:proofErr w:type="gramStart"/>
                  <w:r w:rsidR="003B2708">
                    <w:t xml:space="preserve">time </w:t>
                  </w:r>
                  <w:proofErr w:type="gramEnd"/>
                  <w:r w:rsidRPr="00CF6F2A">
                    <w:rPr>
                      <w:position w:val="-6"/>
                    </w:rPr>
                    <w:object w:dxaOrig="139" w:dyaOrig="240">
                      <v:shape id="_x0000_i1030" type="#_x0000_t75" style="width:6.75pt;height:12pt" o:ole="">
                        <v:imagedata r:id="rId25" o:title=""/>
                      </v:shape>
                      <o:OLEObject Type="Embed" ProgID="Equation.DSMT4" ShapeID="_x0000_i1030" DrawAspect="Content" ObjectID="_1669628004" r:id="rId26"/>
                    </w:object>
                  </w:r>
                  <w:r w:rsidR="003B2708">
                    <w:t>.</w:t>
                  </w:r>
                </w:p>
                <w:p w:rsidR="00B97CDA" w:rsidRDefault="003B2708" w:rsidP="00CF6F2A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Then </w:t>
                  </w:r>
                  <w:r w:rsidR="00B97CDA">
                    <w:t xml:space="preserve">  </w:t>
                  </w:r>
                  <w:r w:rsidRPr="00CF6F2A">
                    <w:rPr>
                      <w:position w:val="-24"/>
                    </w:rPr>
                    <w:object w:dxaOrig="660" w:dyaOrig="620">
                      <v:shape id="_x0000_i1031" type="#_x0000_t75" style="width:33pt;height:30.75pt" o:ole="">
                        <v:imagedata r:id="rId27" o:title=""/>
                      </v:shape>
                      <o:OLEObject Type="Embed" ProgID="Equation.DSMT4" ShapeID="_x0000_i1031" DrawAspect="Content" ObjectID="_1669628005" r:id="rId28"/>
                    </w:object>
                  </w:r>
                </w:p>
                <w:p w:rsidR="00B97CDA" w:rsidRPr="00C644B6" w:rsidRDefault="003B2708" w:rsidP="003B2708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</w:t>
                  </w:r>
                  <w:r w:rsidRPr="00CF6F2A">
                    <w:rPr>
                      <w:position w:val="-60"/>
                    </w:rPr>
                    <w:object w:dxaOrig="900" w:dyaOrig="1320">
                      <v:shape id="_x0000_i1032" type="#_x0000_t75" style="width:45pt;height:66pt" o:ole="">
                        <v:imagedata r:id="rId29" o:title=""/>
                      </v:shape>
                      <o:OLEObject Type="Embed" ProgID="Equation.DSMT4" ShapeID="_x0000_i1032" DrawAspect="Content" ObjectID="_1669628006" r:id="rId30"/>
                    </w:object>
                  </w:r>
                </w:p>
              </w:tc>
            </w:tr>
          </w:tbl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97CDA" w:rsidRPr="00C644B6" w:rsidTr="00CF6F2A">
              <w:tc>
                <w:tcPr>
                  <w:tcW w:w="1838" w:type="dxa"/>
                </w:tcPr>
                <w:p w:rsidR="00B97CDA" w:rsidRPr="00C644B6" w:rsidRDefault="005D17B0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D17B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97CDA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97CDA" w:rsidRDefault="00B97CDA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>Integrate on both sides with respect to</w:t>
                  </w:r>
                  <w:r w:rsidRPr="00CF6F2A">
                    <w:rPr>
                      <w:position w:val="-4"/>
                    </w:rPr>
                    <w:object w:dxaOrig="240" w:dyaOrig="260">
                      <v:shape id="_x0000_i1033" type="#_x0000_t75" style="width:12pt;height:12.75pt" o:ole="">
                        <v:imagedata r:id="rId31" o:title=""/>
                      </v:shape>
                      <o:OLEObject Type="Embed" ProgID="Equation.DSMT4" ShapeID="_x0000_i1033" DrawAspect="Content" ObjectID="_1669628007" r:id="rId32"/>
                    </w:object>
                  </w:r>
                  <w:r>
                    <w:t>.</w:t>
                  </w:r>
                </w:p>
                <w:p w:rsidR="00B97CDA" w:rsidRPr="00C644B6" w:rsidRDefault="00B97CDA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F6F2A">
                    <w:rPr>
                      <w:position w:val="-24"/>
                    </w:rPr>
                    <w:object w:dxaOrig="1800" w:dyaOrig="620">
                      <v:shape id="_x0000_i1034" type="#_x0000_t75" style="width:90pt;height:30.75pt" o:ole="">
                        <v:imagedata r:id="rId9" o:title=""/>
                      </v:shape>
                      <o:OLEObject Type="Embed" ProgID="Equation.DSMT4" ShapeID="_x0000_i1034" DrawAspect="Content" ObjectID="_1669628008" r:id="rId33"/>
                    </w:object>
                  </w:r>
                </w:p>
              </w:tc>
            </w:tr>
            <w:tr w:rsidR="00B97CDA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97CDA" w:rsidRDefault="00B97CDA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97CDA" w:rsidRDefault="00B97CDA" w:rsidP="003B270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</w:t>
                  </w:r>
                  <w:r w:rsidR="00CA57FD" w:rsidRPr="00CF6F2A">
                    <w:rPr>
                      <w:position w:val="-48"/>
                    </w:rPr>
                    <w:object w:dxaOrig="2040" w:dyaOrig="1080">
                      <v:shape id="_x0000_i1035" type="#_x0000_t75" style="width:102pt;height:54pt" o:ole="">
                        <v:imagedata r:id="rId34" o:title=""/>
                      </v:shape>
                      <o:OLEObject Type="Embed" ProgID="Equation.DSMT4" ShapeID="_x0000_i1035" DrawAspect="Content" ObjectID="_1669628009" r:id="rId35"/>
                    </w:object>
                  </w:r>
                  <w:r>
                    <w:t xml:space="preserve"> </w:t>
                  </w:r>
                  <w:r w:rsidR="003B2708">
                    <w:t xml:space="preserve">   </w:t>
                  </w:r>
                </w:p>
                <w:p w:rsidR="00CA57FD" w:rsidRDefault="00086D22" w:rsidP="003B270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In the year </w:t>
                  </w:r>
                  <w:r w:rsidRPr="00CF6F2A">
                    <w:rPr>
                      <w:position w:val="-6"/>
                    </w:rPr>
                    <w:object w:dxaOrig="520" w:dyaOrig="279">
                      <v:shape id="_x0000_i1036" type="#_x0000_t75" style="width:26.25pt;height:14.25pt" o:ole="">
                        <v:imagedata r:id="rId36" o:title=""/>
                      </v:shape>
                      <o:OLEObject Type="Embed" ProgID="Equation.DSMT4" ShapeID="_x0000_i1036" DrawAspect="Content" ObjectID="_1669628010" r:id="rId37"/>
                    </w:object>
                  </w:r>
                  <w:r>
                    <w:t xml:space="preserve">, </w:t>
                  </w:r>
                  <w:r w:rsidRPr="00CF6F2A">
                    <w:rPr>
                      <w:position w:val="-10"/>
                    </w:rPr>
                    <w:object w:dxaOrig="1579" w:dyaOrig="320">
                      <v:shape id="_x0000_i1037" type="#_x0000_t75" style="width:78.75pt;height:15.75pt" o:ole="">
                        <v:imagedata r:id="rId38" o:title=""/>
                      </v:shape>
                      <o:OLEObject Type="Embed" ProgID="Equation.DSMT4" ShapeID="_x0000_i1037" DrawAspect="Content" ObjectID="_1669628011" r:id="rId39"/>
                    </w:object>
                  </w:r>
                </w:p>
                <w:p w:rsidR="00CA57FD" w:rsidRDefault="00CA57FD" w:rsidP="003B2708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From equation (1) , we get </w:t>
                  </w:r>
                </w:p>
                <w:p w:rsidR="00CA57FD" w:rsidRDefault="00CA57FD" w:rsidP="003B2708">
                  <w:pPr>
                    <w:widowControl w:val="0"/>
                    <w:tabs>
                      <w:tab w:val="left" w:pos="7410"/>
                    </w:tabs>
                  </w:pPr>
                  <w:r w:rsidRPr="00CF6F2A">
                    <w:rPr>
                      <w:position w:val="-152"/>
                    </w:rPr>
                    <w:object w:dxaOrig="2640" w:dyaOrig="2460">
                      <v:shape id="_x0000_i1038" type="#_x0000_t75" style="width:132pt;height:123pt" o:ole="">
                        <v:imagedata r:id="rId40" o:title=""/>
                      </v:shape>
                      <o:OLEObject Type="Embed" ProgID="Equation.DSMT4" ShapeID="_x0000_i1038" DrawAspect="Content" ObjectID="_1669628012" r:id="rId41"/>
                    </w:object>
                  </w:r>
                </w:p>
                <w:p w:rsidR="00CA57FD" w:rsidRPr="00CA57FD" w:rsidRDefault="00CA57FD" w:rsidP="003B2708">
                  <w:pPr>
                    <w:widowControl w:val="0"/>
                    <w:tabs>
                      <w:tab w:val="left" w:pos="7410"/>
                    </w:tabs>
                  </w:pPr>
                </w:p>
              </w:tc>
            </w:tr>
          </w:tbl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B97CDA" w:rsidRPr="00C644B6" w:rsidTr="00CF6F2A">
              <w:tc>
                <w:tcPr>
                  <w:tcW w:w="1838" w:type="dxa"/>
                </w:tcPr>
                <w:p w:rsidR="00B97CDA" w:rsidRPr="00C644B6" w:rsidRDefault="005D17B0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D17B0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B97CDA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97CDA" w:rsidRDefault="00CA57FD" w:rsidP="00CF6F2A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proofErr w:type="gramStart"/>
                  <w:r>
                    <w:t xml:space="preserve">For </w:t>
                  </w:r>
                  <w:r w:rsidR="0075393E">
                    <w:t xml:space="preserve"> </w:t>
                  </w:r>
                  <w:r>
                    <w:t>year</w:t>
                  </w:r>
                  <w:proofErr w:type="gramEnd"/>
                  <w:r>
                    <w:t xml:space="preserve"> </w:t>
                  </w:r>
                  <w:r w:rsidRPr="00CF6F2A">
                    <w:rPr>
                      <w:position w:val="-10"/>
                    </w:rPr>
                    <w:object w:dxaOrig="1719" w:dyaOrig="320">
                      <v:shape id="_x0000_i1039" type="#_x0000_t75" style="width:86.25pt;height:15.75pt" o:ole="">
                        <v:imagedata r:id="rId42" o:title=""/>
                      </v:shape>
                      <o:OLEObject Type="Embed" ProgID="Equation.DSMT4" ShapeID="_x0000_i1039" DrawAspect="Content" ObjectID="_1669628013" r:id="rId43"/>
                    </w:object>
                  </w:r>
                  <w:r w:rsidR="00B97CDA">
                    <w:t>.</w:t>
                  </w:r>
                </w:p>
                <w:p w:rsidR="00CA57FD" w:rsidRDefault="00CA57FD" w:rsidP="00CA57F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</w:pPr>
                  <w:r>
                    <w:t xml:space="preserve">Put the values of </w:t>
                  </w:r>
                  <w:r w:rsidRPr="00CF6F2A">
                    <w:rPr>
                      <w:position w:val="-10"/>
                    </w:rPr>
                    <w:object w:dxaOrig="360" w:dyaOrig="320">
                      <v:shape id="_x0000_i1040" type="#_x0000_t75" style="width:18pt;height:15.75pt" o:ole="">
                        <v:imagedata r:id="rId44" o:title=""/>
                      </v:shape>
                      <o:OLEObject Type="Embed" ProgID="Equation.DSMT4" ShapeID="_x0000_i1040" DrawAspect="Content" ObjectID="_1669628014" r:id="rId45"/>
                    </w:object>
                  </w:r>
                  <w:r>
                    <w:t xml:space="preserve">and </w:t>
                  </w:r>
                  <w:r w:rsidRPr="00CF6F2A">
                    <w:rPr>
                      <w:position w:val="-6"/>
                    </w:rPr>
                    <w:object w:dxaOrig="240" w:dyaOrig="279">
                      <v:shape id="_x0000_i1041" type="#_x0000_t75" style="width:12pt;height:14.25pt" o:ole="">
                        <v:imagedata r:id="rId46" o:title=""/>
                      </v:shape>
                      <o:OLEObject Type="Embed" ProgID="Equation.DSMT4" ShapeID="_x0000_i1041" DrawAspect="Content" ObjectID="_1669628015" r:id="rId47"/>
                    </w:object>
                  </w:r>
                  <w:r>
                    <w:t xml:space="preserve">in equation (1) </w:t>
                  </w:r>
                </w:p>
                <w:p w:rsidR="00C85B49" w:rsidRPr="00C644B6" w:rsidRDefault="00C85B49" w:rsidP="00CA57F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Use the formula: </w:t>
                  </w:r>
                  <w:r w:rsidRPr="00CF6F2A">
                    <w:rPr>
                      <w:position w:val="-14"/>
                    </w:rPr>
                    <w:object w:dxaOrig="2320" w:dyaOrig="400">
                      <v:shape id="_x0000_i1042" type="#_x0000_t75" style="width:116.25pt;height:20.25pt" o:ole="">
                        <v:imagedata r:id="rId48" o:title=""/>
                      </v:shape>
                      <o:OLEObject Type="Embed" ProgID="Equation.DSMT4" ShapeID="_x0000_i1042" DrawAspect="Content" ObjectID="_1669628016" r:id="rId49"/>
                    </w:object>
                  </w:r>
                </w:p>
              </w:tc>
            </w:tr>
            <w:tr w:rsidR="00B97CDA" w:rsidRPr="00C644B6" w:rsidTr="00CF6F2A">
              <w:trPr>
                <w:trHeight w:val="1064"/>
              </w:trPr>
              <w:tc>
                <w:tcPr>
                  <w:tcW w:w="1838" w:type="dxa"/>
                </w:tcPr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B97CDA" w:rsidRPr="00C644B6" w:rsidRDefault="00B97CDA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B97CDA" w:rsidRDefault="00B97CDA" w:rsidP="00CF6F2A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B97CDA" w:rsidRDefault="00CA57FD" w:rsidP="00CF6F2A">
                  <w:pPr>
                    <w:widowControl w:val="0"/>
                    <w:tabs>
                      <w:tab w:val="left" w:pos="7410"/>
                    </w:tabs>
                  </w:pPr>
                  <w:r w:rsidRPr="00CF6F2A">
                    <w:rPr>
                      <w:position w:val="-114"/>
                    </w:rPr>
                    <w:object w:dxaOrig="3440" w:dyaOrig="2400">
                      <v:shape id="_x0000_i1043" type="#_x0000_t75" style="width:171.75pt;height:120pt" o:ole="">
                        <v:imagedata r:id="rId50" o:title=""/>
                      </v:shape>
                      <o:OLEObject Type="Embed" ProgID="Equation.DSMT4" ShapeID="_x0000_i1043" DrawAspect="Content" ObjectID="_1669628017" r:id="rId51"/>
                    </w:object>
                  </w:r>
                </w:p>
                <w:p w:rsidR="00C85B49" w:rsidRPr="00C644B6" w:rsidRDefault="00C85B49" w:rsidP="00CF6F2A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the Population of village in </w:t>
                  </w:r>
                  <w:r w:rsidRPr="00CF6F2A">
                    <w:rPr>
                      <w:position w:val="-6"/>
                    </w:rPr>
                    <w:object w:dxaOrig="560" w:dyaOrig="279">
                      <v:shape id="_x0000_i1044" type="#_x0000_t75" style="width:27.75pt;height:14.25pt" o:ole="">
                        <v:imagedata r:id="rId52" o:title=""/>
                      </v:shape>
                      <o:OLEObject Type="Embed" ProgID="Equation.DSMT4" ShapeID="_x0000_i1044" DrawAspect="Content" ObjectID="_1669628018" r:id="rId53"/>
                    </w:object>
                  </w:r>
                  <w:r>
                    <w:t xml:space="preserve">is </w:t>
                  </w:r>
                  <w:r w:rsidRPr="00CF6F2A">
                    <w:rPr>
                      <w:position w:val="-6"/>
                    </w:rPr>
                    <w:object w:dxaOrig="660" w:dyaOrig="279">
                      <v:shape id="_x0000_i1045" type="#_x0000_t75" style="width:33pt;height:14.25pt" o:ole="">
                        <v:imagedata r:id="rId54" o:title=""/>
                      </v:shape>
                      <o:OLEObject Type="Embed" ProgID="Equation.DSMT4" ShapeID="_x0000_i1045" DrawAspect="Content" ObjectID="_1669628019" r:id="rId55"/>
                    </w:object>
                  </w:r>
                </w:p>
              </w:tc>
            </w:tr>
          </w:tbl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B97CDA" w:rsidTr="00CF6F2A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97CDA" w:rsidRDefault="00B97CDA" w:rsidP="00CF6F2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B97CDA" w:rsidRDefault="00B97CDA" w:rsidP="00B97CDA"/>
    <w:p w:rsidR="00B97CDA" w:rsidRDefault="00B97CDA" w:rsidP="00B97CDA"/>
    <w:p w:rsidR="00E20005" w:rsidRDefault="00E20005"/>
    <w:sectPr w:rsidR="00E20005" w:rsidSect="00311176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B97CDA"/>
    <w:rsid w:val="00086D22"/>
    <w:rsid w:val="001D4F70"/>
    <w:rsid w:val="001E6139"/>
    <w:rsid w:val="003B2708"/>
    <w:rsid w:val="005D17B0"/>
    <w:rsid w:val="0075393E"/>
    <w:rsid w:val="00B97CDA"/>
    <w:rsid w:val="00C85B49"/>
    <w:rsid w:val="00CA57FD"/>
    <w:rsid w:val="00E200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61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97CD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97C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7C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3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5</cp:revision>
  <dcterms:created xsi:type="dcterms:W3CDTF">2020-11-18T02:04:00Z</dcterms:created>
  <dcterms:modified xsi:type="dcterms:W3CDTF">2020-12-16T07:16:00Z</dcterms:modified>
</cp:coreProperties>
</file>